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4"/>
    <p:sldMasterId id="2147483677" r:id="rId5"/>
  </p:sldMasterIdLst>
  <p:notesMasterIdLst>
    <p:notesMasterId r:id="rId16"/>
  </p:notesMasterIdLst>
  <p:sldIdLst>
    <p:sldId id="317" r:id="rId6"/>
    <p:sldId id="325" r:id="rId7"/>
    <p:sldId id="326" r:id="rId8"/>
    <p:sldId id="327" r:id="rId9"/>
    <p:sldId id="314" r:id="rId10"/>
    <p:sldId id="315" r:id="rId11"/>
    <p:sldId id="321" r:id="rId12"/>
    <p:sldId id="316" r:id="rId13"/>
    <p:sldId id="322" r:id="rId14"/>
    <p:sldId id="32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/>
    <p:restoredTop sz="94600"/>
  </p:normalViewPr>
  <p:slideViewPr>
    <p:cSldViewPr>
      <p:cViewPr varScale="1">
        <p:scale>
          <a:sx n="69" d="100"/>
          <a:sy n="69" d="100"/>
        </p:scale>
        <p:origin x="141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1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0.wmf"/><Relationship Id="rId2" Type="http://schemas.openxmlformats.org/officeDocument/2006/relationships/image" Target="../media/image16.wmf"/><Relationship Id="rId16" Type="http://schemas.openxmlformats.org/officeDocument/2006/relationships/image" Target="../media/image29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10.wmf"/><Relationship Id="rId10" Type="http://schemas.openxmlformats.org/officeDocument/2006/relationships/image" Target="../media/image24.wmf"/><Relationship Id="rId19" Type="http://schemas.openxmlformats.org/officeDocument/2006/relationships/image" Target="../media/image32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21" Type="http://schemas.openxmlformats.org/officeDocument/2006/relationships/image" Target="../media/image109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20" Type="http://schemas.openxmlformats.org/officeDocument/2006/relationships/image" Target="../media/image108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3424F12-6611-4F02-B7E3-32D74121FA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AD997-75DA-4B79-B36B-B3D0D3C2217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938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08CC-E19C-4165-B8B6-62A1EC9CDF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518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80DE-668B-4011-A650-481AEAC2D1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31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A8CC-8AA9-4491-8670-B4A3893858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580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438400" y="228600"/>
            <a:ext cx="64008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150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4384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150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18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0F8D490-2495-41F5-985E-98C609646F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217697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08CC-E19C-4165-B8B6-62A1EC9CDF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52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91924-060A-4B86-AA25-8671BC4B31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1419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CF51B-6151-4028-897E-C25485E7EF3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9603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37C83-3991-485D-BD07-63DA3AA614E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6644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69644-5DDE-4766-BBFD-86DF6EFDC4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0624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90918-C942-44CB-BDC1-A3D1095758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2672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85BEE-5782-4DC5-BF67-5162D427C6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359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91924-060A-4B86-AA25-8671BC4B31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7258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2E77D-5D34-43CB-9662-AB31DB7BE4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1345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4C3E-D0EE-4F8E-AD23-95E6650777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091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80DE-668B-4011-A650-481AEAC2D1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980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A8CC-8AA9-4491-8670-B4A3893858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0768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64008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150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7150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18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5690B7-0B2A-49AE-ABFB-32A0DD3E12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5869889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CF51B-6151-4028-897E-C25485E7EF3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195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37C83-3991-485D-BD07-63DA3AA614E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134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69644-5DDE-4766-BBFD-86DF6EFDC4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4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90918-C942-44CB-BDC1-A3D1095758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76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85BEE-5782-4DC5-BF67-5162D427C6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454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2E77D-5D34-43CB-9662-AB31DB7BE4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8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4C3E-D0EE-4F8E-AD23-95E6650777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983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ACF9B-1748-4057-86CF-6BF8C84A61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077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6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ACF9B-1748-4057-86CF-6BF8C84A61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696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17.bin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04.wmf"/><Relationship Id="rId42" Type="http://schemas.openxmlformats.org/officeDocument/2006/relationships/image" Target="../media/image108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10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12.bin"/><Relationship Id="rId41" Type="http://schemas.openxmlformats.org/officeDocument/2006/relationships/oleObject" Target="../embeddings/oleObject11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4" Type="http://schemas.openxmlformats.org/officeDocument/2006/relationships/image" Target="../media/image109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15.bin"/><Relationship Id="rId43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oleObject" Target="../embeddings/oleObject32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32" Type="http://schemas.openxmlformats.org/officeDocument/2006/relationships/image" Target="../media/image10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36" Type="http://schemas.openxmlformats.org/officeDocument/2006/relationships/image" Target="../media/image30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8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69.wmf"/><Relationship Id="rId34" Type="http://schemas.openxmlformats.org/officeDocument/2006/relationships/image" Target="../media/image74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wmf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2.bin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4.bin"/><Relationship Id="rId30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9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oleObject" Target="../embeddings/oleObject88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85.wmf"/><Relationship Id="rId36" Type="http://schemas.openxmlformats.org/officeDocument/2006/relationships/image" Target="../media/image88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7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0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3.bin"/><Relationship Id="rId30" Type="http://schemas.openxmlformats.org/officeDocument/2006/relationships/oleObject" Target="../embeddings/oleObject95.bin"/><Relationship Id="rId35" Type="http://schemas.openxmlformats.org/officeDocument/2006/relationships/oleObject" Target="../embeddings/oleObject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ln/>
        </p:spPr>
        <p:txBody>
          <a:bodyPr/>
          <a:lstStyle/>
          <a:p>
            <a:r>
              <a:rPr lang="en-US" altLang="en-US" sz="4800" dirty="0" smtClean="0"/>
              <a:t>10.3 b 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 smtClean="0"/>
              <a:t>Operations with </a:t>
            </a:r>
            <a:r>
              <a:rPr lang="en-US" altLang="en-US" sz="4800" dirty="0"/>
              <a:t>Radicals</a:t>
            </a:r>
            <a:br>
              <a:rPr lang="en-US" altLang="en-US" sz="4800" dirty="0"/>
            </a:br>
            <a:r>
              <a:rPr lang="en-US" altLang="en-US" sz="3200" dirty="0" smtClean="0"/>
              <a:t>(multiplying and dividing)</a:t>
            </a:r>
            <a:endParaRPr lang="en-US" altLang="en-US" sz="4800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subTitle" idx="1"/>
          </p:nvPr>
        </p:nvSpPr>
        <p:spPr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</a:pPr>
            <a:r>
              <a:rPr lang="en-US" altLang="en-US" sz="2800" b="1" u="sng" dirty="0" smtClean="0"/>
              <a:t>Who uses this?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Physicists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Astronomers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Actuaries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Economists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3252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15900" y="228600"/>
            <a:ext cx="64008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14</a:t>
            </a:r>
            <a:endParaRPr lang="en-US" alt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70158"/>
              </p:ext>
            </p:extLst>
          </p:nvPr>
        </p:nvGraphicFramePr>
        <p:xfrm>
          <a:off x="712788" y="1130300"/>
          <a:ext cx="12319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1" name="Equation" r:id="rId3" imgW="431640" imgH="419040" progId="Equation.DSMT4">
                  <p:embed/>
                </p:oleObj>
              </mc:Choice>
              <mc:Fallback>
                <p:oleObj name="Equation" r:id="rId3" imgW="431640" imgH="41904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130300"/>
                        <a:ext cx="1231900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82602"/>
              </p:ext>
            </p:extLst>
          </p:nvPr>
        </p:nvGraphicFramePr>
        <p:xfrm>
          <a:off x="1344613" y="2563813"/>
          <a:ext cx="73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2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563813"/>
                        <a:ext cx="73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53449"/>
              </p:ext>
            </p:extLst>
          </p:nvPr>
        </p:nvGraphicFramePr>
        <p:xfrm>
          <a:off x="2133600" y="2638425"/>
          <a:ext cx="4810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3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38425"/>
                        <a:ext cx="4810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28905"/>
              </p:ext>
            </p:extLst>
          </p:nvPr>
        </p:nvGraphicFramePr>
        <p:xfrm>
          <a:off x="2057400" y="1020763"/>
          <a:ext cx="13795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4" name="Equation" r:id="rId9" imgW="482400" imgH="457200" progId="Equation.DSMT4">
                  <p:embed/>
                </p:oleObj>
              </mc:Choice>
              <mc:Fallback>
                <p:oleObj name="Equation" r:id="rId9" imgW="482400" imgH="4572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20763"/>
                        <a:ext cx="1379538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89056439"/>
              </p:ext>
            </p:extLst>
          </p:nvPr>
        </p:nvGraphicFramePr>
        <p:xfrm>
          <a:off x="465138" y="3284538"/>
          <a:ext cx="844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5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3284538"/>
                        <a:ext cx="844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02099"/>
              </p:ext>
            </p:extLst>
          </p:nvPr>
        </p:nvGraphicFramePr>
        <p:xfrm>
          <a:off x="1284288" y="3255963"/>
          <a:ext cx="766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6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255963"/>
                        <a:ext cx="7667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31472"/>
              </p:ext>
            </p:extLst>
          </p:nvPr>
        </p:nvGraphicFramePr>
        <p:xfrm>
          <a:off x="2133600" y="3270250"/>
          <a:ext cx="752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7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0250"/>
                        <a:ext cx="7524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36561"/>
              </p:ext>
            </p:extLst>
          </p:nvPr>
        </p:nvGraphicFramePr>
        <p:xfrm>
          <a:off x="2971800" y="3351213"/>
          <a:ext cx="450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8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1213"/>
                        <a:ext cx="4508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2209800" y="3775293"/>
            <a:ext cx="647444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1371600" y="3759851"/>
            <a:ext cx="688836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378193" y="3219256"/>
            <a:ext cx="3279407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20522"/>
              </p:ext>
            </p:extLst>
          </p:nvPr>
        </p:nvGraphicFramePr>
        <p:xfrm>
          <a:off x="1409700" y="4114800"/>
          <a:ext cx="73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9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114800"/>
                        <a:ext cx="73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51797"/>
              </p:ext>
            </p:extLst>
          </p:nvPr>
        </p:nvGraphicFramePr>
        <p:xfrm>
          <a:off x="2209800" y="4189413"/>
          <a:ext cx="481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0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89413"/>
                        <a:ext cx="4810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44601129"/>
              </p:ext>
            </p:extLst>
          </p:nvPr>
        </p:nvGraphicFramePr>
        <p:xfrm>
          <a:off x="1600200" y="4800600"/>
          <a:ext cx="3381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1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3381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25964"/>
              </p:ext>
            </p:extLst>
          </p:nvPr>
        </p:nvGraphicFramePr>
        <p:xfrm>
          <a:off x="2237609" y="4836554"/>
          <a:ext cx="526996" cy="45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609" y="4836554"/>
                        <a:ext cx="526996" cy="456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2326133" y="5326062"/>
            <a:ext cx="469521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1394212" y="5310498"/>
            <a:ext cx="6617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19"/>
          <p:cNvSpPr>
            <a:spLocks noChangeShapeType="1"/>
          </p:cNvSpPr>
          <p:nvPr/>
        </p:nvSpPr>
        <p:spPr bwMode="auto">
          <a:xfrm flipV="1">
            <a:off x="1143000" y="4769216"/>
            <a:ext cx="1856392" cy="1374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03932"/>
              </p:ext>
            </p:extLst>
          </p:nvPr>
        </p:nvGraphicFramePr>
        <p:xfrm>
          <a:off x="3889375" y="4084638"/>
          <a:ext cx="736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3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084638"/>
                        <a:ext cx="736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45978"/>
              </p:ext>
            </p:extLst>
          </p:nvPr>
        </p:nvGraphicFramePr>
        <p:xfrm>
          <a:off x="4648200" y="4159250"/>
          <a:ext cx="48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4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59250"/>
                        <a:ext cx="482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26875559"/>
              </p:ext>
            </p:extLst>
          </p:nvPr>
        </p:nvGraphicFramePr>
        <p:xfrm>
          <a:off x="4386262" y="4843463"/>
          <a:ext cx="338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5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2" y="4843463"/>
                        <a:ext cx="338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19"/>
          <p:cNvSpPr>
            <a:spLocks noChangeShapeType="1"/>
          </p:cNvSpPr>
          <p:nvPr/>
        </p:nvSpPr>
        <p:spPr bwMode="auto">
          <a:xfrm flipV="1">
            <a:off x="3850446" y="4741282"/>
            <a:ext cx="1432754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02588"/>
              </p:ext>
            </p:extLst>
          </p:nvPr>
        </p:nvGraphicFramePr>
        <p:xfrm>
          <a:off x="6256338" y="4071938"/>
          <a:ext cx="736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6" name="Equation" r:id="rId33" imgW="304560" imgH="228600" progId="Equation.DSMT4">
                  <p:embed/>
                </p:oleObj>
              </mc:Choice>
              <mc:Fallback>
                <p:oleObj name="Equation" r:id="rId33" imgW="304560" imgH="228600" progId="Equation.DSMT4">
                  <p:embed/>
                  <p:pic>
                    <p:nvPicPr>
                      <p:cNvPr id="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071938"/>
                        <a:ext cx="7366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75004"/>
              </p:ext>
            </p:extLst>
          </p:nvPr>
        </p:nvGraphicFramePr>
        <p:xfrm>
          <a:off x="7678736" y="4148138"/>
          <a:ext cx="2714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7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6" y="4148138"/>
                        <a:ext cx="2714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76844673"/>
              </p:ext>
            </p:extLst>
          </p:nvPr>
        </p:nvGraphicFramePr>
        <p:xfrm>
          <a:off x="6570663" y="4878388"/>
          <a:ext cx="3381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8" name="Equation" r:id="rId37" imgW="126720" imgH="164880" progId="Equation.DSMT4">
                  <p:embed/>
                </p:oleObj>
              </mc:Choice>
              <mc:Fallback>
                <p:oleObj name="Equation" r:id="rId37" imgW="126720" imgH="164880" progId="Equation.DSMT4">
                  <p:embed/>
                  <p:pic>
                    <p:nvPicPr>
                      <p:cNvPr id="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878388"/>
                        <a:ext cx="3381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9"/>
          <p:cNvSpPr>
            <a:spLocks noChangeShapeType="1"/>
          </p:cNvSpPr>
          <p:nvPr/>
        </p:nvSpPr>
        <p:spPr bwMode="auto">
          <a:xfrm flipV="1">
            <a:off x="6218570" y="4728725"/>
            <a:ext cx="874837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6" name="Line 19"/>
          <p:cNvSpPr>
            <a:spLocks noChangeShapeType="1"/>
          </p:cNvSpPr>
          <p:nvPr/>
        </p:nvSpPr>
        <p:spPr bwMode="auto">
          <a:xfrm flipV="1">
            <a:off x="7546122" y="4728725"/>
            <a:ext cx="607278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64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47614616"/>
              </p:ext>
            </p:extLst>
          </p:nvPr>
        </p:nvGraphicFramePr>
        <p:xfrm>
          <a:off x="7662861" y="4843463"/>
          <a:ext cx="338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9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1" y="4843463"/>
                        <a:ext cx="338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90329143"/>
              </p:ext>
            </p:extLst>
          </p:nvPr>
        </p:nvGraphicFramePr>
        <p:xfrm>
          <a:off x="6565900" y="5603875"/>
          <a:ext cx="1128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0" name="Equation" r:id="rId41" imgW="520560" imgH="228600" progId="Equation.DSMT4">
                  <p:embed/>
                </p:oleObj>
              </mc:Choice>
              <mc:Fallback>
                <p:oleObj name="Equation" r:id="rId41" imgW="520560" imgH="228600" progId="Equation.DSMT4">
                  <p:embed/>
                  <p:pic>
                    <p:nvPicPr>
                      <p:cNvPr id="6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603875"/>
                        <a:ext cx="1128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44070"/>
              </p:ext>
            </p:extLst>
          </p:nvPr>
        </p:nvGraphicFramePr>
        <p:xfrm>
          <a:off x="7162800" y="4546600"/>
          <a:ext cx="331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1" name="Equation" r:id="rId43" imgW="139680" imgH="139680" progId="Equation.DSMT4">
                  <p:embed/>
                </p:oleObj>
              </mc:Choice>
              <mc:Fallback>
                <p:oleObj name="Equation" r:id="rId43" imgW="139680" imgH="13968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46600"/>
                        <a:ext cx="331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71726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en-US" dirty="0" smtClean="0"/>
              <a:t>Examples 1-3</a:t>
            </a:r>
            <a:endParaRPr lang="en-US" altLang="en-US" dirty="0"/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57263" y="4686271"/>
          <a:ext cx="93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Equation" r:id="rId3" imgW="342720" imgH="444240" progId="Equation.DSMT4">
                  <p:embed/>
                </p:oleObj>
              </mc:Choice>
              <mc:Fallback>
                <p:oleObj name="Equation" r:id="rId3" imgW="342720" imgH="44424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686271"/>
                        <a:ext cx="939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/>
          </p:nvPr>
        </p:nvGraphicFramePr>
        <p:xfrm>
          <a:off x="882650" y="3091656"/>
          <a:ext cx="12969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1" name="Equation" r:id="rId5" imgW="419040" imgH="444240" progId="Equation.DSMT4">
                  <p:embed/>
                </p:oleObj>
              </mc:Choice>
              <mc:Fallback>
                <p:oleObj name="Equation" r:id="rId5" imgW="419040" imgH="44424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091656"/>
                        <a:ext cx="1296988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/>
          </p:nvPr>
        </p:nvGraphicFramePr>
        <p:xfrm>
          <a:off x="1020763" y="1255713"/>
          <a:ext cx="9794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2" name="Equation" r:id="rId7" imgW="342720" imgH="444240" progId="Equation.DSMT4">
                  <p:embed/>
                </p:oleObj>
              </mc:Choice>
              <mc:Fallback>
                <p:oleObj name="Equation" r:id="rId7" imgW="342720" imgH="44424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255713"/>
                        <a:ext cx="979487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1981200" y="1287462"/>
          <a:ext cx="130651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3" name="Equation" r:id="rId9" imgW="457200" imgH="457200" progId="Equation.DSMT4">
                  <p:embed/>
                </p:oleObj>
              </mc:Choice>
              <mc:Fallback>
                <p:oleObj name="Equation" r:id="rId9" imgW="457200" imgH="457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7462"/>
                        <a:ext cx="1306512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3276600" y="1392237"/>
          <a:ext cx="762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7"/>
                        <a:ext cx="7620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2179638" y="3171170"/>
          <a:ext cx="15240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13" imgW="533160" imgH="457200" progId="Equation.DSMT4">
                  <p:embed/>
                </p:oleObj>
              </mc:Choice>
              <mc:Fallback>
                <p:oleObj name="Equation" r:id="rId13" imgW="533160" imgH="4572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171170"/>
                        <a:ext cx="1524000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3742135" y="3252926"/>
          <a:ext cx="94456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6"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135" y="3252926"/>
                        <a:ext cx="944563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4738688" y="3317875"/>
          <a:ext cx="7635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317875"/>
                        <a:ext cx="763587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2971800" y="4668838"/>
          <a:ext cx="1089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19" imgW="380880" imgH="457200" progId="Equation.DSMT4">
                  <p:embed/>
                </p:oleObj>
              </mc:Choice>
              <mc:Fallback>
                <p:oleObj name="Equation" r:id="rId19" imgW="380880" imgH="45720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68838"/>
                        <a:ext cx="1089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4953000" y="4659313"/>
          <a:ext cx="835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21" imgW="291960" imgH="457200" progId="Equation.DSMT4">
                  <p:embed/>
                </p:oleObj>
              </mc:Choice>
              <mc:Fallback>
                <p:oleObj name="Equation" r:id="rId21" imgW="291960" imgH="4572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59313"/>
                        <a:ext cx="835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7102170" y="4751388"/>
          <a:ext cx="12731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23" imgW="444240" imgH="431640" progId="Equation.DSMT4">
                  <p:embed/>
                </p:oleObj>
              </mc:Choice>
              <mc:Fallback>
                <p:oleObj name="Equation" r:id="rId23" imgW="444240" imgH="43164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170" y="4751388"/>
                        <a:ext cx="1273175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13288"/>
          <a:ext cx="1089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25" imgW="380880" imgH="444240" progId="Equation.DSMT4">
                  <p:embed/>
                </p:oleObj>
              </mc:Choice>
              <mc:Fallback>
                <p:oleObj name="Equation" r:id="rId25" imgW="380880" imgH="44424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13288"/>
                        <a:ext cx="10890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4016375" y="4751388"/>
          <a:ext cx="10890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27" imgW="380880" imgH="419040" progId="Equation.DSMT4">
                  <p:embed/>
                </p:oleObj>
              </mc:Choice>
              <mc:Fallback>
                <p:oleObj name="Equation" r:id="rId27" imgW="380880" imgH="41904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751388"/>
                        <a:ext cx="1089025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5823378" y="4676776"/>
          <a:ext cx="13081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29" imgW="457200" imgH="457200" progId="Equation.DSMT4">
                  <p:embed/>
                </p:oleObj>
              </mc:Choice>
              <mc:Fallback>
                <p:oleObj name="Equation" r:id="rId29" imgW="457200" imgH="45720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378" y="4676776"/>
                        <a:ext cx="1308100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47666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en-US" dirty="0" smtClean="0"/>
              <a:t>Examples 4-6</a:t>
            </a:r>
            <a:endParaRPr lang="en-US" altLang="en-US" dirty="0"/>
          </a:p>
        </p:txBody>
      </p:sp>
      <p:graphicFrame>
        <p:nvGraphicFramePr>
          <p:cNvPr id="15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69963" y="4686300"/>
          <a:ext cx="91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4" name="Equation" r:id="rId3" imgW="342720" imgH="457200" progId="Equation.DSMT4">
                  <p:embed/>
                </p:oleObj>
              </mc:Choice>
              <mc:Fallback>
                <p:oleObj name="Equation" r:id="rId3" imgW="342720" imgH="457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686300"/>
                        <a:ext cx="91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784225" y="3051175"/>
          <a:ext cx="149383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5" name="Equation" r:id="rId5" imgW="482400" imgH="469800" progId="Equation.DSMT4">
                  <p:embed/>
                </p:oleObj>
              </mc:Choice>
              <mc:Fallback>
                <p:oleObj name="Equation" r:id="rId5" imgW="482400" imgH="4698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51175"/>
                        <a:ext cx="1493838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1038225" y="1238250"/>
          <a:ext cx="9429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6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238250"/>
                        <a:ext cx="942975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1998663" y="1304925"/>
          <a:ext cx="12700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Equation" r:id="rId9" imgW="444240" imgH="444240" progId="Equation.DSMT4">
                  <p:embed/>
                </p:oleObj>
              </mc:Choice>
              <mc:Fallback>
                <p:oleObj name="Equation" r:id="rId9" imgW="444240" imgH="4442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304925"/>
                        <a:ext cx="1270000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7456487" y="1295400"/>
          <a:ext cx="13065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11" imgW="457200" imgH="431640" progId="Equation.DSMT4">
                  <p:embed/>
                </p:oleObj>
              </mc:Choice>
              <mc:Fallback>
                <p:oleObj name="Equation" r:id="rId11" imgW="457200" imgH="43164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7" y="1295400"/>
                        <a:ext cx="1306513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3733800" y="3124200"/>
          <a:ext cx="1524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13" imgW="533160" imgH="507960" progId="Equation.DSMT4">
                  <p:embed/>
                </p:oleObj>
              </mc:Choice>
              <mc:Fallback>
                <p:oleObj name="Equation" r:id="rId13" imgW="533160" imgH="50796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124200"/>
                        <a:ext cx="15240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7291387" y="3211389"/>
          <a:ext cx="10906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15" imgW="380880" imgH="457200" progId="Equation.DSMT4">
                  <p:embed/>
                </p:oleObj>
              </mc:Choice>
              <mc:Fallback>
                <p:oleObj name="Equation" r:id="rId15" imgW="380880" imgH="4572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7" y="3211389"/>
                        <a:ext cx="1090613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2971800" y="4668838"/>
          <a:ext cx="1089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1" name="Equation" r:id="rId17" imgW="380880" imgH="457200" progId="Equation.DSMT4">
                  <p:embed/>
                </p:oleObj>
              </mc:Choice>
              <mc:Fallback>
                <p:oleObj name="Equation" r:id="rId17" imgW="380880" imgH="45720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68838"/>
                        <a:ext cx="1089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5260975" y="4659313"/>
          <a:ext cx="835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Equation" r:id="rId19" imgW="291960" imgH="457200" progId="Equation.DSMT4">
                  <p:embed/>
                </p:oleObj>
              </mc:Choice>
              <mc:Fallback>
                <p:oleObj name="Equation" r:id="rId19" imgW="291960" imgH="457200" progId="Equation.DSMT4">
                  <p:embed/>
                  <p:pic>
                    <p:nvPicPr>
                      <p:cNvPr id="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659313"/>
                        <a:ext cx="835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4751388"/>
          <a:ext cx="156368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3" name="Equation" r:id="rId21" imgW="545760" imgH="431640" progId="Equation.DSMT4">
                  <p:embed/>
                </p:oleObj>
              </mc:Choice>
              <mc:Fallback>
                <p:oleObj name="Equation" r:id="rId21" imgW="545760" imgH="431640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51388"/>
                        <a:ext cx="1563687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13288"/>
          <a:ext cx="1089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4" name="Equation" r:id="rId23" imgW="380880" imgH="444240" progId="Equation.DSMT4">
                  <p:embed/>
                </p:oleObj>
              </mc:Choice>
              <mc:Fallback>
                <p:oleObj name="Equation" r:id="rId23" imgW="380880" imgH="44424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13288"/>
                        <a:ext cx="10890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4060825" y="4697413"/>
          <a:ext cx="130651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Equation" r:id="rId25" imgW="457200" imgH="457200" progId="Equation.DSMT4">
                  <p:embed/>
                </p:oleObj>
              </mc:Choice>
              <mc:Fallback>
                <p:oleObj name="Equation" r:id="rId25" imgW="457200" imgH="457200" progId="Equation.DSMT4">
                  <p:embed/>
                  <p:pic>
                    <p:nvPicPr>
                      <p:cNvPr id="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697413"/>
                        <a:ext cx="1306513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1296988"/>
          <a:ext cx="1089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6" name="Equation" r:id="rId27" imgW="380880" imgH="444240" progId="Equation.DSMT4">
                  <p:embed/>
                </p:oleObj>
              </mc:Choice>
              <mc:Fallback>
                <p:oleObj name="Equation" r:id="rId27" imgW="380880" imgH="44424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6988"/>
                        <a:ext cx="1089025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/>
          </p:nvPr>
        </p:nvGraphicFramePr>
        <p:xfrm>
          <a:off x="4419600" y="1296988"/>
          <a:ext cx="10874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name="Equation" r:id="rId29" imgW="380880" imgH="457200" progId="Equation.DSMT4">
                  <p:embed/>
                </p:oleObj>
              </mc:Choice>
              <mc:Fallback>
                <p:oleObj name="Equation" r:id="rId29" imgW="380880" imgH="45720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6988"/>
                        <a:ext cx="1087437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5354027" y="1346200"/>
          <a:ext cx="835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8" name="Equation" r:id="rId31" imgW="291960" imgH="457200" progId="Equation.DSMT4">
                  <p:embed/>
                </p:oleObj>
              </mc:Choice>
              <mc:Fallback>
                <p:oleObj name="Equation" r:id="rId31" imgW="291960" imgH="457200" progId="Equation.DSMT4">
                  <p:embed/>
                  <p:pic>
                    <p:nvPicPr>
                      <p:cNvPr id="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27" y="1346200"/>
                        <a:ext cx="835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6161454" y="1270001"/>
          <a:ext cx="130810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" name="Equation" r:id="rId33" imgW="457200" imgH="457200" progId="Equation.DSMT4">
                  <p:embed/>
                </p:oleObj>
              </mc:Choice>
              <mc:Fallback>
                <p:oleObj name="Equation" r:id="rId33" imgW="457200" imgH="457200" progId="Equation.DSMT4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454" y="1270001"/>
                        <a:ext cx="1308100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2209006" y="3162161"/>
          <a:ext cx="15255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0" name="Equation" r:id="rId35" imgW="533160" imgH="469800" progId="Equation.DSMT4">
                  <p:embed/>
                </p:oleObj>
              </mc:Choice>
              <mc:Fallback>
                <p:oleObj name="Equation" r:id="rId35" imgW="533160" imgH="469800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06" y="3162161"/>
                        <a:ext cx="1525588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6480175" y="3126581"/>
          <a:ext cx="83502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1" name="Equation" r:id="rId37" imgW="291960" imgH="457200" progId="Equation.DSMT4">
                  <p:embed/>
                </p:oleObj>
              </mc:Choice>
              <mc:Fallback>
                <p:oleObj name="Equation" r:id="rId37" imgW="291960" imgH="457200" progId="Equation.DSMT4">
                  <p:embed/>
                  <p:pic>
                    <p:nvPicPr>
                      <p:cNvPr id="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126581"/>
                        <a:ext cx="835025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5269767" y="3259138"/>
          <a:ext cx="13430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2" name="Equation" r:id="rId39" imgW="469800" imgH="431640" progId="Equation.DSMT4">
                  <p:embed/>
                </p:oleObj>
              </mc:Choice>
              <mc:Fallback>
                <p:oleObj name="Equation" r:id="rId39" imgW="469800" imgH="431640" progId="Equation.DSMT4">
                  <p:embed/>
                  <p:pic>
                    <p:nvPicPr>
                      <p:cNvPr id="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767" y="3259138"/>
                        <a:ext cx="1343025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13909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en-US" dirty="0" smtClean="0"/>
              <a:t>Example 7</a:t>
            </a:r>
            <a:endParaRPr lang="en-US" altLang="en-US" dirty="0"/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1113651" y="1433259"/>
          <a:ext cx="1324749" cy="12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8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51" y="1433259"/>
                        <a:ext cx="1324749" cy="128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3951288" y="1401763"/>
          <a:ext cx="152400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9" name="Equation" r:id="rId5" imgW="533160" imgH="495000" progId="Equation.DSMT4">
                  <p:embed/>
                </p:oleObj>
              </mc:Choice>
              <mc:Fallback>
                <p:oleObj name="Equation" r:id="rId5" imgW="533160" imgH="4950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1401763"/>
                        <a:ext cx="1524000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5459413" y="1562100"/>
          <a:ext cx="10175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1562100"/>
                        <a:ext cx="10175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2427288" y="1439863"/>
          <a:ext cx="15255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1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439863"/>
                        <a:ext cx="1525587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077697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228600"/>
            <a:ext cx="64008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8</a:t>
            </a:r>
            <a:endParaRPr lang="en-US" altLang="en-US" dirty="0"/>
          </a:p>
        </p:txBody>
      </p:sp>
      <p:graphicFrame>
        <p:nvGraphicFramePr>
          <p:cNvPr id="15463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88647613"/>
              </p:ext>
            </p:extLst>
          </p:nvPr>
        </p:nvGraphicFramePr>
        <p:xfrm>
          <a:off x="3983038" y="2505075"/>
          <a:ext cx="1074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1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505075"/>
                        <a:ext cx="10747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31813"/>
              </p:ext>
            </p:extLst>
          </p:nvPr>
        </p:nvGraphicFramePr>
        <p:xfrm>
          <a:off x="3925888" y="1568450"/>
          <a:ext cx="23590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2" name="Equation" r:id="rId5" imgW="825480" imgH="304560" progId="Equation.DSMT4">
                  <p:embed/>
                </p:oleObj>
              </mc:Choice>
              <mc:Fallback>
                <p:oleObj name="Equation" r:id="rId5" imgW="8254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568450"/>
                        <a:ext cx="23590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84013"/>
              </p:ext>
            </p:extLst>
          </p:nvPr>
        </p:nvGraphicFramePr>
        <p:xfrm>
          <a:off x="5029200" y="2514600"/>
          <a:ext cx="950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3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154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950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88877"/>
              </p:ext>
            </p:extLst>
          </p:nvPr>
        </p:nvGraphicFramePr>
        <p:xfrm>
          <a:off x="3709987" y="4506723"/>
          <a:ext cx="1592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4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59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7" y="4506723"/>
                        <a:ext cx="1592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66897"/>
              </p:ext>
            </p:extLst>
          </p:nvPr>
        </p:nvGraphicFramePr>
        <p:xfrm>
          <a:off x="5240338" y="4476560"/>
          <a:ext cx="931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5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476560"/>
                        <a:ext cx="9318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15675725"/>
              </p:ext>
            </p:extLst>
          </p:nvPr>
        </p:nvGraphicFramePr>
        <p:xfrm>
          <a:off x="4244975" y="5189538"/>
          <a:ext cx="711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6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154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189538"/>
                        <a:ext cx="711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27097140"/>
              </p:ext>
            </p:extLst>
          </p:nvPr>
        </p:nvGraphicFramePr>
        <p:xfrm>
          <a:off x="4747235" y="5841744"/>
          <a:ext cx="1098565" cy="48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7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1546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235" y="5841744"/>
                        <a:ext cx="1098565" cy="48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699931" y="5778399"/>
            <a:ext cx="11430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03199"/>
              </p:ext>
            </p:extLst>
          </p:nvPr>
        </p:nvGraphicFramePr>
        <p:xfrm>
          <a:off x="5128236" y="5173473"/>
          <a:ext cx="869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8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236" y="5173473"/>
                        <a:ext cx="869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33400" y="228600"/>
            <a:ext cx="64008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9</a:t>
            </a:r>
            <a:endParaRPr lang="en-US" altLang="en-US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86442"/>
              </p:ext>
            </p:extLst>
          </p:nvPr>
        </p:nvGraphicFramePr>
        <p:xfrm>
          <a:off x="4016375" y="1568450"/>
          <a:ext cx="2178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6" name="Equation" r:id="rId3" imgW="761760" imgH="304560" progId="Equation.DSMT4">
                  <p:embed/>
                </p:oleObj>
              </mc:Choice>
              <mc:Fallback>
                <p:oleObj name="Equation" r:id="rId3" imgW="7617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568450"/>
                        <a:ext cx="21780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2156449"/>
              </p:ext>
            </p:extLst>
          </p:nvPr>
        </p:nvGraphicFramePr>
        <p:xfrm>
          <a:off x="4075113" y="2505075"/>
          <a:ext cx="890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7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154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505075"/>
                        <a:ext cx="8905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14687"/>
              </p:ext>
            </p:extLst>
          </p:nvPr>
        </p:nvGraphicFramePr>
        <p:xfrm>
          <a:off x="5029200" y="2514600"/>
          <a:ext cx="950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8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14600"/>
                        <a:ext cx="950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34966"/>
              </p:ext>
            </p:extLst>
          </p:nvPr>
        </p:nvGraphicFramePr>
        <p:xfrm>
          <a:off x="3505200" y="3160713"/>
          <a:ext cx="162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160713"/>
                        <a:ext cx="1622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71688"/>
              </p:ext>
            </p:extLst>
          </p:nvPr>
        </p:nvGraphicFramePr>
        <p:xfrm>
          <a:off x="5053013" y="3144838"/>
          <a:ext cx="16525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0" name="Equation" r:id="rId11" imgW="698400" imgH="215640" progId="Equation.DSMT4">
                  <p:embed/>
                </p:oleObj>
              </mc:Choice>
              <mc:Fallback>
                <p:oleObj name="Equation" r:id="rId11" imgW="698400" imgH="2156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144838"/>
                        <a:ext cx="16525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9543563"/>
              </p:ext>
            </p:extLst>
          </p:nvPr>
        </p:nvGraphicFramePr>
        <p:xfrm>
          <a:off x="4343400" y="4090988"/>
          <a:ext cx="71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1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90988"/>
                        <a:ext cx="711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7"/>
          <p:cNvSpPr>
            <a:spLocks noChangeArrowheads="1"/>
          </p:cNvSpPr>
          <p:nvPr/>
        </p:nvSpPr>
        <p:spPr bwMode="auto">
          <a:xfrm>
            <a:off x="4316411" y="3962400"/>
            <a:ext cx="1878013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80546"/>
              </p:ext>
            </p:extLst>
          </p:nvPr>
        </p:nvGraphicFramePr>
        <p:xfrm>
          <a:off x="5226050" y="4064000"/>
          <a:ext cx="8699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2" name="Equation" r:id="rId15" imgW="393480" imgH="215640" progId="Equation.DSMT4">
                  <p:embed/>
                </p:oleObj>
              </mc:Choice>
              <mc:Fallback>
                <p:oleObj name="Equation" r:id="rId15" imgW="393480" imgH="215640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4064000"/>
                        <a:ext cx="8699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15900" y="228600"/>
            <a:ext cx="64008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10</a:t>
            </a:r>
            <a:endParaRPr lang="en-US" alt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92114"/>
              </p:ext>
            </p:extLst>
          </p:nvPr>
        </p:nvGraphicFramePr>
        <p:xfrm>
          <a:off x="1757363" y="1408113"/>
          <a:ext cx="32623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5" name="Equation" r:id="rId3" imgW="1143000" imgH="304560" progId="Equation.DSMT4">
                  <p:embed/>
                </p:oleObj>
              </mc:Choice>
              <mc:Fallback>
                <p:oleObj name="Equation" r:id="rId3" imgW="1143000" imgH="30456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1408113"/>
                        <a:ext cx="3262312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4030131"/>
              </p:ext>
            </p:extLst>
          </p:nvPr>
        </p:nvGraphicFramePr>
        <p:xfrm>
          <a:off x="1828800" y="2447925"/>
          <a:ext cx="425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47925"/>
                        <a:ext cx="4254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99255"/>
              </p:ext>
            </p:extLst>
          </p:nvPr>
        </p:nvGraphicFramePr>
        <p:xfrm>
          <a:off x="2479675" y="2433638"/>
          <a:ext cx="950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7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433638"/>
                        <a:ext cx="950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62032"/>
              </p:ext>
            </p:extLst>
          </p:nvPr>
        </p:nvGraphicFramePr>
        <p:xfrm>
          <a:off x="3505200" y="2447925"/>
          <a:ext cx="933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8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47925"/>
                        <a:ext cx="9334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27752"/>
              </p:ext>
            </p:extLst>
          </p:nvPr>
        </p:nvGraphicFramePr>
        <p:xfrm>
          <a:off x="4375150" y="2454275"/>
          <a:ext cx="12636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9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454275"/>
                        <a:ext cx="12636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3714743" y="2952317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>
            <a:off x="2711450" y="2936875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1536801"/>
              </p:ext>
            </p:extLst>
          </p:nvPr>
        </p:nvGraphicFramePr>
        <p:xfrm>
          <a:off x="1997075" y="3012281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0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012281"/>
                        <a:ext cx="40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7428"/>
              </p:ext>
            </p:extLst>
          </p:nvPr>
        </p:nvGraphicFramePr>
        <p:xfrm>
          <a:off x="2376488" y="2973388"/>
          <a:ext cx="1036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1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5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973388"/>
                        <a:ext cx="1036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46329"/>
              </p:ext>
            </p:extLst>
          </p:nvPr>
        </p:nvGraphicFramePr>
        <p:xfrm>
          <a:off x="3348038" y="3078163"/>
          <a:ext cx="7334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2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078163"/>
                        <a:ext cx="7334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56218898"/>
              </p:ext>
            </p:extLst>
          </p:nvPr>
        </p:nvGraphicFramePr>
        <p:xfrm>
          <a:off x="2279650" y="4049713"/>
          <a:ext cx="1679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3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049713"/>
                        <a:ext cx="1679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965325" y="3859022"/>
            <a:ext cx="2341562" cy="104952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3448043" y="3562521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>
            <a:off x="1847850" y="3562521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434076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-157039"/>
            <a:ext cx="21336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11</a:t>
            </a:r>
            <a:endParaRPr lang="en-US" altLang="en-US" dirty="0"/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45647"/>
              </p:ext>
            </p:extLst>
          </p:nvPr>
        </p:nvGraphicFramePr>
        <p:xfrm>
          <a:off x="1479551" y="889123"/>
          <a:ext cx="1739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4" name="Equation" r:id="rId3" imgW="609480" imgH="342720" progId="Equation.DSMT4">
                  <p:embed/>
                </p:oleObj>
              </mc:Choice>
              <mc:Fallback>
                <p:oleObj name="Equation" r:id="rId3" imgW="6094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1" y="889123"/>
                        <a:ext cx="17399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85357"/>
              </p:ext>
            </p:extLst>
          </p:nvPr>
        </p:nvGraphicFramePr>
        <p:xfrm>
          <a:off x="781051" y="1811338"/>
          <a:ext cx="3079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5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160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1" y="1811338"/>
                        <a:ext cx="307975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47971988"/>
              </p:ext>
            </p:extLst>
          </p:nvPr>
        </p:nvGraphicFramePr>
        <p:xfrm>
          <a:off x="471488" y="2851150"/>
          <a:ext cx="1008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6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851150"/>
                        <a:ext cx="10080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74030"/>
              </p:ext>
            </p:extLst>
          </p:nvPr>
        </p:nvGraphicFramePr>
        <p:xfrm>
          <a:off x="1412876" y="2851150"/>
          <a:ext cx="9509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7" name="Equation" r:id="rId9" imgW="393480" imgH="215640" progId="Equation.DSMT4">
                  <p:embed/>
                </p:oleObj>
              </mc:Choice>
              <mc:Fallback>
                <p:oleObj name="Equation" r:id="rId9" imgW="393480" imgH="21564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6" y="2851150"/>
                        <a:ext cx="9509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69835"/>
              </p:ext>
            </p:extLst>
          </p:nvPr>
        </p:nvGraphicFramePr>
        <p:xfrm>
          <a:off x="2438401" y="2865438"/>
          <a:ext cx="933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8" name="Equation" r:id="rId11" imgW="393480" imgH="215640" progId="Equation.DSMT4">
                  <p:embed/>
                </p:oleObj>
              </mc:Choice>
              <mc:Fallback>
                <p:oleObj name="Equation" r:id="rId11" imgW="393480" imgH="21564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865438"/>
                        <a:ext cx="933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1953"/>
              </p:ext>
            </p:extLst>
          </p:nvPr>
        </p:nvGraphicFramePr>
        <p:xfrm>
          <a:off x="3505201" y="2917825"/>
          <a:ext cx="481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917825"/>
                        <a:ext cx="481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2647944" y="3355542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>
            <a:off x="1644651" y="33401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71289508"/>
              </p:ext>
            </p:extLst>
          </p:nvPr>
        </p:nvGraphicFramePr>
        <p:xfrm>
          <a:off x="930276" y="3415506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0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6" y="3415506"/>
                        <a:ext cx="40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45218"/>
              </p:ext>
            </p:extLst>
          </p:nvPr>
        </p:nvGraphicFramePr>
        <p:xfrm>
          <a:off x="1291974" y="3392847"/>
          <a:ext cx="1071815" cy="57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1" name="Equation" r:id="rId17" imgW="406080" imgH="215640" progId="Equation.DSMT4">
                  <p:embed/>
                </p:oleObj>
              </mc:Choice>
              <mc:Fallback>
                <p:oleObj name="Equation" r:id="rId17" imgW="406080" imgH="215640" progId="Equation.DSMT4">
                  <p:embed/>
                  <p:pic>
                    <p:nvPicPr>
                      <p:cNvPr id="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974" y="3392847"/>
                        <a:ext cx="1071815" cy="57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7013"/>
              </p:ext>
            </p:extLst>
          </p:nvPr>
        </p:nvGraphicFramePr>
        <p:xfrm>
          <a:off x="2381244" y="3480640"/>
          <a:ext cx="533400" cy="4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2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44" y="3480640"/>
                        <a:ext cx="533400" cy="46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75623515"/>
              </p:ext>
            </p:extLst>
          </p:nvPr>
        </p:nvGraphicFramePr>
        <p:xfrm>
          <a:off x="1050926" y="4403725"/>
          <a:ext cx="200393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3" name="Equation" r:id="rId20" imgW="571320" imgH="215640" progId="Equation.DSMT4">
                  <p:embed/>
                </p:oleObj>
              </mc:Choice>
              <mc:Fallback>
                <p:oleObj name="Equation" r:id="rId20" imgW="571320" imgH="215640" progId="Equation.DSMT4">
                  <p:embed/>
                  <p:pic>
                    <p:nvPicPr>
                      <p:cNvPr id="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6" y="4403725"/>
                        <a:ext cx="200393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898526" y="4262247"/>
            <a:ext cx="2341562" cy="104952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2381244" y="3965746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>
            <a:off x="781051" y="3965746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77509"/>
              </p:ext>
            </p:extLst>
          </p:nvPr>
        </p:nvGraphicFramePr>
        <p:xfrm>
          <a:off x="5700713" y="1576388"/>
          <a:ext cx="3079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4" name="Equation" r:id="rId22" imgW="1079280" imgH="304560" progId="Equation.DSMT4">
                  <p:embed/>
                </p:oleObj>
              </mc:Choice>
              <mc:Fallback>
                <p:oleObj name="Equation" r:id="rId22" imgW="1079280" imgH="30456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576388"/>
                        <a:ext cx="307975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530155323"/>
              </p:ext>
            </p:extLst>
          </p:nvPr>
        </p:nvGraphicFramePr>
        <p:xfrm>
          <a:off x="5391150" y="2616200"/>
          <a:ext cx="1008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5" name="Equation" r:id="rId24" imgW="393480" imgH="215640" progId="Equation.DSMT4">
                  <p:embed/>
                </p:oleObj>
              </mc:Choice>
              <mc:Fallback>
                <p:oleObj name="Equation" r:id="rId24" imgW="393480" imgH="21564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616200"/>
                        <a:ext cx="10080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26793"/>
              </p:ext>
            </p:extLst>
          </p:nvPr>
        </p:nvGraphicFramePr>
        <p:xfrm>
          <a:off x="6332538" y="2616200"/>
          <a:ext cx="9509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6" name="Equation" r:id="rId25" imgW="393480" imgH="215640" progId="Equation.DSMT4">
                  <p:embed/>
                </p:oleObj>
              </mc:Choice>
              <mc:Fallback>
                <p:oleObj name="Equation" r:id="rId25" imgW="393480" imgH="21564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616200"/>
                        <a:ext cx="9509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8487"/>
              </p:ext>
            </p:extLst>
          </p:nvPr>
        </p:nvGraphicFramePr>
        <p:xfrm>
          <a:off x="7358063" y="2630488"/>
          <a:ext cx="933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7" name="Equation" r:id="rId27" imgW="393480" imgH="215640" progId="Equation.DSMT4">
                  <p:embed/>
                </p:oleObj>
              </mc:Choice>
              <mc:Fallback>
                <p:oleObj name="Equation" r:id="rId27" imgW="393480" imgH="21564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630488"/>
                        <a:ext cx="9334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9533"/>
              </p:ext>
            </p:extLst>
          </p:nvPr>
        </p:nvGraphicFramePr>
        <p:xfrm>
          <a:off x="8424863" y="2682875"/>
          <a:ext cx="481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8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2682875"/>
                        <a:ext cx="4810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18"/>
          <p:cNvSpPr>
            <a:spLocks noChangeShapeType="1"/>
          </p:cNvSpPr>
          <p:nvPr/>
        </p:nvSpPr>
        <p:spPr bwMode="auto">
          <a:xfrm>
            <a:off x="7567606" y="3120592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19"/>
          <p:cNvSpPr>
            <a:spLocks noChangeShapeType="1"/>
          </p:cNvSpPr>
          <p:nvPr/>
        </p:nvSpPr>
        <p:spPr bwMode="auto">
          <a:xfrm>
            <a:off x="6564313" y="310515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24434451"/>
              </p:ext>
            </p:extLst>
          </p:nvPr>
        </p:nvGraphicFramePr>
        <p:xfrm>
          <a:off x="6626225" y="3180556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9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180556"/>
                        <a:ext cx="40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1812"/>
              </p:ext>
            </p:extLst>
          </p:nvPr>
        </p:nvGraphicFramePr>
        <p:xfrm>
          <a:off x="7300906" y="3245690"/>
          <a:ext cx="533400" cy="4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0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06" y="3245690"/>
                        <a:ext cx="533400" cy="46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92313828"/>
              </p:ext>
            </p:extLst>
          </p:nvPr>
        </p:nvGraphicFramePr>
        <p:xfrm>
          <a:off x="6594475" y="4214813"/>
          <a:ext cx="7556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1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214813"/>
                        <a:ext cx="7556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7"/>
          <p:cNvSpPr>
            <a:spLocks noChangeArrowheads="1"/>
          </p:cNvSpPr>
          <p:nvPr/>
        </p:nvSpPr>
        <p:spPr bwMode="auto">
          <a:xfrm>
            <a:off x="6399213" y="4027297"/>
            <a:ext cx="1179512" cy="1049527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18"/>
          <p:cNvSpPr>
            <a:spLocks noChangeShapeType="1"/>
          </p:cNvSpPr>
          <p:nvPr/>
        </p:nvSpPr>
        <p:spPr bwMode="auto">
          <a:xfrm>
            <a:off x="7300906" y="3730796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19"/>
          <p:cNvSpPr>
            <a:spLocks noChangeShapeType="1"/>
          </p:cNvSpPr>
          <p:nvPr/>
        </p:nvSpPr>
        <p:spPr bwMode="auto">
          <a:xfrm>
            <a:off x="6477000" y="3730796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Rectangle 2"/>
          <p:cNvSpPr txBox="1">
            <a:spLocks noChangeArrowheads="1"/>
          </p:cNvSpPr>
          <p:nvPr/>
        </p:nvSpPr>
        <p:spPr>
          <a:xfrm>
            <a:off x="5527675" y="-127731"/>
            <a:ext cx="21336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Example </a:t>
            </a:r>
            <a:r>
              <a:rPr lang="en-US" altLang="en-US" dirty="0" smtClean="0"/>
              <a:t>12</a:t>
            </a:r>
            <a:endParaRPr lang="en-US" alt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15900" y="228600"/>
            <a:ext cx="6400800" cy="1219200"/>
          </a:xfrm>
        </p:spPr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 smtClean="0"/>
              <a:t>13</a:t>
            </a:r>
            <a:endParaRPr lang="en-US" alt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50021"/>
              </p:ext>
            </p:extLst>
          </p:nvPr>
        </p:nvGraphicFramePr>
        <p:xfrm>
          <a:off x="422642" y="1129592"/>
          <a:ext cx="18129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8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42" y="1129592"/>
                        <a:ext cx="1812925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39854"/>
              </p:ext>
            </p:extLst>
          </p:nvPr>
        </p:nvGraphicFramePr>
        <p:xfrm>
          <a:off x="1206501" y="2578272"/>
          <a:ext cx="1012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9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1" y="2578272"/>
                        <a:ext cx="1012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42804"/>
              </p:ext>
            </p:extLst>
          </p:nvPr>
        </p:nvGraphicFramePr>
        <p:xfrm>
          <a:off x="2181226" y="2578272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0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2578272"/>
                        <a:ext cx="114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28808"/>
              </p:ext>
            </p:extLst>
          </p:nvPr>
        </p:nvGraphicFramePr>
        <p:xfrm>
          <a:off x="2157406" y="1020055"/>
          <a:ext cx="19605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1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06" y="1020055"/>
                        <a:ext cx="1960563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02349915"/>
              </p:ext>
            </p:extLst>
          </p:nvPr>
        </p:nvGraphicFramePr>
        <p:xfrm>
          <a:off x="301198" y="3283744"/>
          <a:ext cx="1173214" cy="52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2" name="Equation" r:id="rId11" imgW="482400" imgH="215640" progId="Equation.DSMT4">
                  <p:embed/>
                </p:oleObj>
              </mc:Choice>
              <mc:Fallback>
                <p:oleObj name="Equation" r:id="rId11" imgW="482400" imgH="21564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98" y="3283744"/>
                        <a:ext cx="1173214" cy="52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71222"/>
              </p:ext>
            </p:extLst>
          </p:nvPr>
        </p:nvGraphicFramePr>
        <p:xfrm>
          <a:off x="1322388" y="3255963"/>
          <a:ext cx="12874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3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255963"/>
                        <a:ext cx="128746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47603"/>
              </p:ext>
            </p:extLst>
          </p:nvPr>
        </p:nvGraphicFramePr>
        <p:xfrm>
          <a:off x="2502292" y="3270179"/>
          <a:ext cx="1235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4"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92" y="3270179"/>
                        <a:ext cx="12350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00818"/>
              </p:ext>
            </p:extLst>
          </p:nvPr>
        </p:nvGraphicFramePr>
        <p:xfrm>
          <a:off x="3737367" y="3276529"/>
          <a:ext cx="1143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5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367" y="3276529"/>
                        <a:ext cx="1143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2789494" y="3775293"/>
            <a:ext cx="102407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1557601" y="3759851"/>
            <a:ext cx="95268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378193" y="3219256"/>
            <a:ext cx="4419600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52892"/>
              </p:ext>
            </p:extLst>
          </p:nvPr>
        </p:nvGraphicFramePr>
        <p:xfrm>
          <a:off x="1271712" y="4128919"/>
          <a:ext cx="1012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6" name="Equation" r:id="rId19" imgW="419040" imgH="215640" progId="Equation.DSMT4">
                  <p:embed/>
                </p:oleObj>
              </mc:Choice>
              <mc:Fallback>
                <p:oleObj name="Equation" r:id="rId19" imgW="419040" imgH="215640" progId="Equation.DSMT4">
                  <p:embed/>
                  <p:pic>
                    <p:nvPicPr>
                      <p:cNvPr id="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12" y="4128919"/>
                        <a:ext cx="1012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87106"/>
              </p:ext>
            </p:extLst>
          </p:nvPr>
        </p:nvGraphicFramePr>
        <p:xfrm>
          <a:off x="2246437" y="4128919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7" name="Equation" r:id="rId20" imgW="482400" imgH="228600" progId="Equation.DSMT4">
                  <p:embed/>
                </p:oleObj>
              </mc:Choice>
              <mc:Fallback>
                <p:oleObj name="Equation" r:id="rId20" imgW="482400" imgH="2286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437" y="4128919"/>
                        <a:ext cx="114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21786908"/>
              </p:ext>
            </p:extLst>
          </p:nvPr>
        </p:nvGraphicFramePr>
        <p:xfrm>
          <a:off x="1735138" y="4800600"/>
          <a:ext cx="525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8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800600"/>
                        <a:ext cx="5254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49609"/>
              </p:ext>
            </p:extLst>
          </p:nvPr>
        </p:nvGraphicFramePr>
        <p:xfrm>
          <a:off x="2489200" y="4854575"/>
          <a:ext cx="482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9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854575"/>
                        <a:ext cx="482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2554733" y="5326062"/>
            <a:ext cx="469521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1622812" y="5310498"/>
            <a:ext cx="6617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19"/>
          <p:cNvSpPr>
            <a:spLocks noChangeShapeType="1"/>
          </p:cNvSpPr>
          <p:nvPr/>
        </p:nvSpPr>
        <p:spPr bwMode="auto">
          <a:xfrm flipV="1">
            <a:off x="1371600" y="4769216"/>
            <a:ext cx="1856392" cy="1374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45228"/>
              </p:ext>
            </p:extLst>
          </p:nvPr>
        </p:nvGraphicFramePr>
        <p:xfrm>
          <a:off x="3750558" y="4099611"/>
          <a:ext cx="1012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0" name="Equation" r:id="rId25" imgW="419040" imgH="215640" progId="Equation.DSMT4">
                  <p:embed/>
                </p:oleObj>
              </mc:Choice>
              <mc:Fallback>
                <p:oleObj name="Equation" r:id="rId25" imgW="419040" imgH="21564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558" y="4099611"/>
                        <a:ext cx="1012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57745"/>
              </p:ext>
            </p:extLst>
          </p:nvPr>
        </p:nvGraphicFramePr>
        <p:xfrm>
          <a:off x="4725283" y="4099611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1" name="Equation" r:id="rId26" imgW="482400" imgH="228600" progId="Equation.DSMT4">
                  <p:embed/>
                </p:oleObj>
              </mc:Choice>
              <mc:Fallback>
                <p:oleObj name="Equation" r:id="rId26" imgW="482400" imgH="22860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283" y="4099611"/>
                        <a:ext cx="114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03556620"/>
              </p:ext>
            </p:extLst>
          </p:nvPr>
        </p:nvGraphicFramePr>
        <p:xfrm>
          <a:off x="4629150" y="4843463"/>
          <a:ext cx="338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2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843463"/>
                        <a:ext cx="338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19"/>
          <p:cNvSpPr>
            <a:spLocks noChangeShapeType="1"/>
          </p:cNvSpPr>
          <p:nvPr/>
        </p:nvSpPr>
        <p:spPr bwMode="auto">
          <a:xfrm flipV="1">
            <a:off x="3850446" y="4739908"/>
            <a:ext cx="1856392" cy="1374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75678"/>
              </p:ext>
            </p:extLst>
          </p:nvPr>
        </p:nvGraphicFramePr>
        <p:xfrm>
          <a:off x="6118682" y="4087054"/>
          <a:ext cx="1012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3" name="Equation" r:id="rId29" imgW="419040" imgH="215640" progId="Equation.DSMT4">
                  <p:embed/>
                </p:oleObj>
              </mc:Choice>
              <mc:Fallback>
                <p:oleObj name="Equation" r:id="rId29" imgW="419040" imgH="215640" progId="Equation.DSMT4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682" y="4087054"/>
                        <a:ext cx="1012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37599"/>
              </p:ext>
            </p:extLst>
          </p:nvPr>
        </p:nvGraphicFramePr>
        <p:xfrm>
          <a:off x="7093407" y="4087054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4" name="Equation" r:id="rId30" imgW="482400" imgH="228600" progId="Equation.DSMT4">
                  <p:embed/>
                </p:oleObj>
              </mc:Choice>
              <mc:Fallback>
                <p:oleObj name="Equation" r:id="rId30" imgW="482400" imgH="2286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407" y="4087054"/>
                        <a:ext cx="114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99138751"/>
              </p:ext>
            </p:extLst>
          </p:nvPr>
        </p:nvGraphicFramePr>
        <p:xfrm>
          <a:off x="6570663" y="4878388"/>
          <a:ext cx="3381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5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878388"/>
                        <a:ext cx="3381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9"/>
          <p:cNvSpPr>
            <a:spLocks noChangeShapeType="1"/>
          </p:cNvSpPr>
          <p:nvPr/>
        </p:nvSpPr>
        <p:spPr bwMode="auto">
          <a:xfrm flipV="1">
            <a:off x="6218570" y="4728725"/>
            <a:ext cx="874837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6" name="Line 19"/>
          <p:cNvSpPr>
            <a:spLocks noChangeShapeType="1"/>
          </p:cNvSpPr>
          <p:nvPr/>
        </p:nvSpPr>
        <p:spPr bwMode="auto">
          <a:xfrm flipV="1">
            <a:off x="7334985" y="4728725"/>
            <a:ext cx="892377" cy="0"/>
          </a:xfrm>
          <a:prstGeom prst="line">
            <a:avLst/>
          </a:prstGeom>
          <a:ln w="38100"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aphicFrame>
        <p:nvGraphicFramePr>
          <p:cNvPr id="64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56014611"/>
              </p:ext>
            </p:extLst>
          </p:nvPr>
        </p:nvGraphicFramePr>
        <p:xfrm>
          <a:off x="7451725" y="4843463"/>
          <a:ext cx="338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6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843463"/>
                        <a:ext cx="3381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463251401"/>
              </p:ext>
            </p:extLst>
          </p:nvPr>
        </p:nvGraphicFramePr>
        <p:xfrm>
          <a:off x="6318250" y="5603875"/>
          <a:ext cx="162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7"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5603875"/>
                        <a:ext cx="162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87489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B325B7C4-0D34-4434-AFD2-CB9426D05D3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8A5DF12-8B02-431D-9908-BA90975FEB0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D8CDF6E-0E83-49A5-9DD6-7D8D4CB82A6E}">
  <ds:schemaRefs>
    <ds:schemaRef ds:uri="http://schemas.microsoft.com/sharepoint/v3"/>
    <ds:schemaRef ds:uri="16afbebc-ab32-44c2-80b1-4304b5458266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c2d5b24f-4081-4d28-a220-dd6f6bbe9446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2</TotalTime>
  <Words>34</Words>
  <Application>Microsoft Office PowerPoint</Application>
  <PresentationFormat>On-screen Show (4:3)</PresentationFormat>
  <Paragraphs>17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1_Office Theme</vt:lpstr>
      <vt:lpstr>Equation</vt:lpstr>
      <vt:lpstr>10.3 b  Operations with Radicals (multiplying and dividing)</vt:lpstr>
      <vt:lpstr> Examples 1-3</vt:lpstr>
      <vt:lpstr> Examples 4-6</vt:lpstr>
      <vt:lpstr> Example 7</vt:lpstr>
      <vt:lpstr>Example 8</vt:lpstr>
      <vt:lpstr>Example 9</vt:lpstr>
      <vt:lpstr>Example 10</vt:lpstr>
      <vt:lpstr>Example 11</vt:lpstr>
      <vt:lpstr>Example 13</vt:lpstr>
      <vt:lpstr>Example 14</vt:lpstr>
    </vt:vector>
  </TitlesOfParts>
  <Company>Renssela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udent</dc:creator>
  <cp:lastModifiedBy>Reaves, Nathan</cp:lastModifiedBy>
  <cp:revision>191</cp:revision>
  <dcterms:created xsi:type="dcterms:W3CDTF">2004-08-23T00:58:58Z</dcterms:created>
  <dcterms:modified xsi:type="dcterms:W3CDTF">2020-04-21T19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